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6" r:id="rId9"/>
    <p:sldId id="300" r:id="rId10"/>
    <p:sldId id="307" r:id="rId11"/>
    <p:sldId id="308" r:id="rId12"/>
    <p:sldId id="309" r:id="rId13"/>
    <p:sldId id="312" r:id="rId14"/>
    <p:sldId id="310" r:id="rId15"/>
    <p:sldId id="311" r:id="rId16"/>
    <p:sldId id="313" r:id="rId17"/>
    <p:sldId id="31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EC86C8"/>
    <a:srgbClr val="00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56" d="100"/>
          <a:sy n="56" d="100"/>
        </p:scale>
        <p:origin x="95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Chap. 19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Properties of semiconductor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Diodes and other electronic device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890499"/>
            <a:ext cx="78545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of the lecture materials are from slides prepared by </a:t>
            </a:r>
            <a:r>
              <a:rPr lang="en-US" sz="2400" dirty="0" err="1" smtClean="0">
                <a:latin typeface="+mj-lt"/>
              </a:rPr>
              <a:t>Marde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(relaxation time approximation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87104"/>
            <a:ext cx="5807056" cy="455778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0" y="3875964"/>
            <a:ext cx="3466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mobil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4272" y="4533336"/>
            <a:ext cx="4351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diffusion coefficient; Einstein rela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5010"/>
              </p:ext>
            </p:extLst>
          </p:nvPr>
        </p:nvGraphicFramePr>
        <p:xfrm>
          <a:off x="855118" y="5196833"/>
          <a:ext cx="4251562" cy="115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4" imgW="2654280" imgH="723600" progId="Equation.DSMT4">
                  <p:embed/>
                </p:oleObj>
              </mc:Choice>
              <mc:Fallback>
                <p:oleObj name="Equation" r:id="rId4" imgW="2654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5118" y="5196833"/>
                        <a:ext cx="4251562" cy="1159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29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(relaxation time approximation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1970" y="1160060"/>
            <a:ext cx="6428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equation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844" y="1951109"/>
            <a:ext cx="3815131" cy="440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1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pPr lvl="1"/>
            <a:r>
              <a:rPr lang="en-US" sz="2400" dirty="0" smtClean="0">
                <a:latin typeface="+mj-lt"/>
              </a:rPr>
              <a:t>Approximate solution ignoring “minority” carriers and assuming spatially constant currents </a:t>
            </a:r>
            <a:r>
              <a:rPr lang="en-US" sz="2400" i="1" dirty="0" err="1" smtClean="0">
                <a:latin typeface="+mj-lt"/>
              </a:rPr>
              <a:t>j</a:t>
            </a:r>
            <a:r>
              <a:rPr lang="en-US" sz="2400" i="1" baseline="-25000" dirty="0" err="1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err="1" smtClean="0">
                <a:latin typeface="+mj-lt"/>
              </a:rPr>
              <a:t>j</a:t>
            </a:r>
            <a:r>
              <a:rPr lang="en-US" sz="2400" i="1" baseline="-25000" dirty="0" err="1" smtClean="0">
                <a:latin typeface="+mj-lt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355" y="1544201"/>
            <a:ext cx="7707289" cy="19868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249" y="4295335"/>
            <a:ext cx="3843978" cy="14948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8822" y="3673296"/>
            <a:ext cx="84263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HW, you will show that the above solutions are consistent with the equations:</a:t>
            </a:r>
          </a:p>
        </p:txBody>
      </p:sp>
    </p:spTree>
    <p:extLst>
      <p:ext uri="{BB962C8B-B14F-4D97-AF65-F5344CB8AC3E}">
        <p14:creationId xmlns:p14="http://schemas.microsoft.com/office/powerpoint/2010/main" val="298919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274" y="-394643"/>
            <a:ext cx="7128261" cy="2643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878354" y="1144265"/>
            <a:ext cx="61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-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29011" y="2107376"/>
            <a:ext cx="1700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 </a:t>
            </a:r>
            <a:r>
              <a:rPr lang="en-US" sz="2400" dirty="0" smtClean="0">
                <a:latin typeface="+mj-lt"/>
              </a:rPr>
              <a:t>majority</a:t>
            </a:r>
          </a:p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minority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3049" y="2107376"/>
            <a:ext cx="1700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n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majority</a:t>
            </a:r>
          </a:p>
          <a:p>
            <a:r>
              <a:rPr lang="en-US" sz="2400" i="1" dirty="0" smtClean="0"/>
              <a:t>p </a:t>
            </a:r>
            <a:r>
              <a:rPr lang="en-US" sz="2400" dirty="0" smtClean="0">
                <a:latin typeface="+mj-lt"/>
              </a:rPr>
              <a:t>minority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2975" y="3429000"/>
            <a:ext cx="7199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minority carrier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1638" y="4132470"/>
            <a:ext cx="4067174" cy="226936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3417"/>
              </p:ext>
            </p:extLst>
          </p:nvPr>
        </p:nvGraphicFramePr>
        <p:xfrm>
          <a:off x="2068511" y="2490350"/>
          <a:ext cx="1460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5" imgW="1460160" imgH="1002960" progId="Equation.DSMT4">
                  <p:embed/>
                </p:oleObj>
              </mc:Choice>
              <mc:Fallback>
                <p:oleObj name="Equation" r:id="rId5" imgW="1460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8511" y="2490350"/>
                        <a:ext cx="14605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238188"/>
              </p:ext>
            </p:extLst>
          </p:nvPr>
        </p:nvGraphicFramePr>
        <p:xfrm>
          <a:off x="7048500" y="2643188"/>
          <a:ext cx="1447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7" imgW="1447560" imgH="1002960" progId="Equation.DSMT4">
                  <p:embed/>
                </p:oleObj>
              </mc:Choice>
              <mc:Fallback>
                <p:oleObj name="Equation" r:id="rId7" imgW="1447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500" y="2643188"/>
                        <a:ext cx="1447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323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321" y="3929062"/>
            <a:ext cx="4438650" cy="26098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pPr lvl="1"/>
            <a:r>
              <a:rPr lang="en-US" sz="2400" dirty="0" smtClean="0">
                <a:latin typeface="+mj-lt"/>
              </a:rPr>
              <a:t>Approximate steady state solutions in presence of applied voltage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2831" y="1364102"/>
            <a:ext cx="4440539" cy="12426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36269" y="1754579"/>
            <a:ext cx="1228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= 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696" y="2555336"/>
            <a:ext cx="4793011" cy="720753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2590800" y="2564431"/>
            <a:ext cx="1189630" cy="1038578"/>
          </a:xfrm>
          <a:prstGeom prst="straightConnector1">
            <a:avLst/>
          </a:prstGeom>
          <a:ln w="120650">
            <a:solidFill>
              <a:srgbClr val="FF0000">
                <a:alpha val="62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693686" y="3429000"/>
            <a:ext cx="2138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≈</a:t>
            </a:r>
            <a:r>
              <a:rPr lang="en-US" sz="2400" dirty="0" smtClean="0">
                <a:latin typeface="+mj-lt"/>
              </a:rPr>
              <a:t> 0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6260"/>
              </p:ext>
            </p:extLst>
          </p:nvPr>
        </p:nvGraphicFramePr>
        <p:xfrm>
          <a:off x="2336800" y="17272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6800" y="17272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08168" y="5038276"/>
            <a:ext cx="112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</a:p>
        </p:txBody>
      </p:sp>
    </p:spTree>
    <p:extLst>
      <p:ext uri="{BB962C8B-B14F-4D97-AF65-F5344CB8AC3E}">
        <p14:creationId xmlns:p14="http://schemas.microsoft.com/office/powerpoint/2010/main" val="231654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pPr lvl="1"/>
            <a:r>
              <a:rPr lang="en-US" sz="2400" dirty="0" smtClean="0">
                <a:latin typeface="+mj-lt"/>
              </a:rPr>
              <a:t>Approximate steady state solutions in presence of applied voltage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6287" y="1364102"/>
            <a:ext cx="50235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diffusion equation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782" y="1937147"/>
            <a:ext cx="6019800" cy="13144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782" y="3251597"/>
            <a:ext cx="5648325" cy="10001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38582" y="2053378"/>
            <a:ext cx="19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x&gt;</a:t>
            </a:r>
            <a:r>
              <a:rPr lang="en-US" sz="2400" i="1" dirty="0" err="1" smtClean="0">
                <a:latin typeface="+mj-lt"/>
              </a:rPr>
              <a:t>x</a:t>
            </a:r>
            <a:r>
              <a:rPr lang="en-US" sz="2400" i="1" baseline="-25000" dirty="0" err="1" smtClean="0">
                <a:latin typeface="+mj-lt"/>
              </a:rPr>
              <a:t>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45891" y="2676820"/>
            <a:ext cx="1948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x&lt;</a:t>
            </a:r>
            <a:r>
              <a:rPr lang="en-US" sz="2400" i="1" dirty="0" err="1" smtClean="0">
                <a:latin typeface="+mj-lt"/>
              </a:rPr>
              <a:t>x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85633"/>
              </p:ext>
            </p:extLst>
          </p:nvPr>
        </p:nvGraphicFramePr>
        <p:xfrm>
          <a:off x="781404" y="4251722"/>
          <a:ext cx="5523079" cy="184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5" imgW="4305240" imgH="1434960" progId="Equation.DSMT4">
                  <p:embed/>
                </p:oleObj>
              </mc:Choice>
              <mc:Fallback>
                <p:oleObj name="Equation" r:id="rId5" imgW="43052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404" y="4251722"/>
                        <a:ext cx="5523079" cy="184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4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0597" y="16377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pPr lvl="1"/>
            <a:r>
              <a:rPr lang="en-US" sz="2400" dirty="0" smtClean="0">
                <a:latin typeface="+mj-lt"/>
              </a:rPr>
              <a:t>Approximate steady state solutions in presence of applied voltage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21780"/>
              </p:ext>
            </p:extLst>
          </p:nvPr>
        </p:nvGraphicFramePr>
        <p:xfrm>
          <a:off x="1106488" y="3116263"/>
          <a:ext cx="69310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4" name="Equation" r:id="rId3" imgW="5994360" imgH="1434960" progId="Equation.DSMT4">
                  <p:embed/>
                </p:oleObj>
              </mc:Choice>
              <mc:Fallback>
                <p:oleObj name="Equation" r:id="rId3" imgW="59943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8" y="3116263"/>
                        <a:ext cx="693102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48323"/>
              </p:ext>
            </p:extLst>
          </p:nvPr>
        </p:nvGraphicFramePr>
        <p:xfrm>
          <a:off x="889000" y="1350454"/>
          <a:ext cx="3810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5" name="Equation" r:id="rId5" imgW="3809880" imgH="1409400" progId="Equation.DSMT4">
                  <p:embed/>
                </p:oleObj>
              </mc:Choice>
              <mc:Fallback>
                <p:oleObj name="Equation" r:id="rId5" imgW="38098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000" y="1350454"/>
                        <a:ext cx="38100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90116"/>
              </p:ext>
            </p:extLst>
          </p:nvPr>
        </p:nvGraphicFramePr>
        <p:xfrm>
          <a:off x="1237672" y="4960298"/>
          <a:ext cx="4266553" cy="95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7" imgW="3352680" imgH="749160" progId="Equation.DSMT4">
                  <p:embed/>
                </p:oleObj>
              </mc:Choice>
              <mc:Fallback>
                <p:oleObj name="Equation" r:id="rId7" imgW="33526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7672" y="4960298"/>
                        <a:ext cx="4266553" cy="9535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068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8691" y="674255"/>
            <a:ext cx="6520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diod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524000"/>
            <a:ext cx="3810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39855" y="2715491"/>
            <a:ext cx="535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89745" y="3685309"/>
            <a:ext cx="1634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&lt;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85163" y="3515302"/>
            <a:ext cx="1634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&gt;0</a:t>
            </a:r>
          </a:p>
        </p:txBody>
      </p:sp>
    </p:spTree>
    <p:extLst>
      <p:ext uri="{BB962C8B-B14F-4D97-AF65-F5344CB8AC3E}">
        <p14:creationId xmlns:p14="http://schemas.microsoft.com/office/powerpoint/2010/main" val="101484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69683"/>
            <a:ext cx="8243253" cy="483542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1679" y="2448206"/>
            <a:ext cx="8115121" cy="18990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55" y="230832"/>
            <a:ext cx="8160864" cy="36608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53978"/>
          <a:stretch/>
        </p:blipFill>
        <p:spPr>
          <a:xfrm>
            <a:off x="866384" y="4788295"/>
            <a:ext cx="5970896" cy="15680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5340" t="8209" r="32134" b="67878"/>
          <a:stretch/>
        </p:blipFill>
        <p:spPr>
          <a:xfrm>
            <a:off x="3851832" y="3694959"/>
            <a:ext cx="3291385" cy="8550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2594" y="3891656"/>
            <a:ext cx="4080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ilibrium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37352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30253"/>
          <a:stretch/>
        </p:blipFill>
        <p:spPr>
          <a:xfrm>
            <a:off x="272955" y="230832"/>
            <a:ext cx="8160864" cy="25533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111690"/>
            <a:ext cx="5138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nal voltag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18" y="3481422"/>
            <a:ext cx="7239000" cy="110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6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30253"/>
          <a:stretch/>
        </p:blipFill>
        <p:spPr>
          <a:xfrm>
            <a:off x="272955" y="230832"/>
            <a:ext cx="8160864" cy="25533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182" y="2947342"/>
            <a:ext cx="7601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249" t="37749" r="-2249" b="-907"/>
          <a:stretch/>
        </p:blipFill>
        <p:spPr>
          <a:xfrm>
            <a:off x="1394346" y="4603419"/>
            <a:ext cx="5461593" cy="190107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34232"/>
              </p:ext>
            </p:extLst>
          </p:nvPr>
        </p:nvGraphicFramePr>
        <p:xfrm>
          <a:off x="2728913" y="2620963"/>
          <a:ext cx="4064000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5" imgW="3098520" imgH="1562040" progId="Equation.DSMT4">
                  <p:embed/>
                </p:oleObj>
              </mc:Choice>
              <mc:Fallback>
                <p:oleObj name="Equation" r:id="rId5" imgW="3098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8913" y="2620963"/>
                        <a:ext cx="4064000" cy="204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85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6590" y="2947342"/>
            <a:ext cx="4325914" cy="35635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30253"/>
          <a:stretch/>
        </p:blipFill>
        <p:spPr>
          <a:xfrm>
            <a:off x="272955" y="230832"/>
            <a:ext cx="8160864" cy="25533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182" y="2947342"/>
            <a:ext cx="76018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model –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218711"/>
              </p:ext>
            </p:extLst>
          </p:nvPr>
        </p:nvGraphicFramePr>
        <p:xfrm>
          <a:off x="109182" y="4225872"/>
          <a:ext cx="5256920" cy="7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1" name="Equation" r:id="rId5" imgW="3771720" imgH="571320" progId="Equation.DSMT4">
                  <p:embed/>
                </p:oleObj>
              </mc:Choice>
              <mc:Fallback>
                <p:oleObj name="Equation" r:id="rId5" imgW="377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182" y="4225872"/>
                        <a:ext cx="5256920" cy="79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2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1445" y="696036"/>
            <a:ext cx="6728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adding an applied voltage to j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495"/>
              </p:ext>
            </p:extLst>
          </p:nvPr>
        </p:nvGraphicFramePr>
        <p:xfrm>
          <a:off x="1316061" y="1157701"/>
          <a:ext cx="3960620" cy="87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3" imgW="2819160" imgH="622080" progId="Equation.DSMT4">
                  <p:embed/>
                </p:oleObj>
              </mc:Choice>
              <mc:Fallback>
                <p:oleObj name="Equation" r:id="rId3" imgW="2819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6061" y="1157701"/>
                        <a:ext cx="3960620" cy="87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08584"/>
              </p:ext>
            </p:extLst>
          </p:nvPr>
        </p:nvGraphicFramePr>
        <p:xfrm>
          <a:off x="1106843" y="2184210"/>
          <a:ext cx="5797550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5" imgW="4127400" imgH="1854000" progId="Equation.DSMT4">
                  <p:embed/>
                </p:oleObj>
              </mc:Choice>
              <mc:Fallback>
                <p:oleObj name="Equation" r:id="rId5" imgW="41274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843" y="2184210"/>
                        <a:ext cx="5797550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4541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9182" y="0"/>
            <a:ext cx="90348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and voltage profile near a semiconductor p-n j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651" y="2144315"/>
            <a:ext cx="2427027" cy="24270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981" y="2112558"/>
            <a:ext cx="2458784" cy="24587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2955" y="2011249"/>
            <a:ext cx="2560093" cy="25600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4149" y="914400"/>
            <a:ext cx="2115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7552" y="1056279"/>
            <a:ext cx="2115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&lt;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987" y="1131584"/>
            <a:ext cx="2115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&gt;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78925" y="3291295"/>
            <a:ext cx="1267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r</a:t>
            </a:r>
            <a:r>
              <a:rPr lang="en-US" sz="2400" i="1" dirty="0" smtClean="0">
                <a:solidFill>
                  <a:srgbClr val="C00000"/>
                </a:solidFill>
                <a:latin typeface="+mj-lt"/>
              </a:rPr>
              <a:t>(x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31325" y="2652128"/>
            <a:ext cx="1267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</a:t>
            </a:r>
            <a:r>
              <a:rPr lang="en-US" sz="24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(x)</a:t>
            </a:r>
          </a:p>
        </p:txBody>
      </p:sp>
    </p:spTree>
    <p:extLst>
      <p:ext uri="{BB962C8B-B14F-4D97-AF65-F5344CB8AC3E}">
        <p14:creationId xmlns:p14="http://schemas.microsoft.com/office/powerpoint/2010/main" val="55501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0597" y="16377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treatment of current response to diod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(relaxation time approximation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345" y="994770"/>
            <a:ext cx="4015214" cy="3158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63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66</TotalTime>
  <Words>458</Words>
  <Application>Microsoft Office PowerPoint</Application>
  <PresentationFormat>On-screen Show (4:3)</PresentationFormat>
  <Paragraphs>112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63</cp:revision>
  <cp:lastPrinted>2015-03-30T14:21:04Z</cp:lastPrinted>
  <dcterms:created xsi:type="dcterms:W3CDTF">2012-01-10T18:32:24Z</dcterms:created>
  <dcterms:modified xsi:type="dcterms:W3CDTF">2015-03-30T16:01:12Z</dcterms:modified>
</cp:coreProperties>
</file>